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"/>
  </p:notesMasterIdLst>
  <p:sldIdLst>
    <p:sldId id="256" r:id="rId2"/>
    <p:sldId id="257" r:id="rId3"/>
    <p:sldId id="258" r:id="rId4"/>
    <p:sldId id="260" r:id="rId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0" autoAdjust="0"/>
    <p:restoredTop sz="94646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057193C7-13FE-DC1F-DD24-F85CC13110C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74271B93-5A4E-C92F-E28A-5123EE9D3CA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4A6AD410-DE40-4F5D-C0A5-E4EB87918556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>
            <a:extLst>
              <a:ext uri="{FF2B5EF4-FFF2-40B4-BE49-F238E27FC236}">
                <a16:creationId xmlns:a16="http://schemas.microsoft.com/office/drawing/2014/main" id="{432E5462-8B90-0F2F-7787-63B0FD58977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438" name="Rectangle 6">
            <a:extLst>
              <a:ext uri="{FF2B5EF4-FFF2-40B4-BE49-F238E27FC236}">
                <a16:creationId xmlns:a16="http://schemas.microsoft.com/office/drawing/2014/main" id="{5D2A1732-85C5-AB3C-AFE3-2862011A283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9" name="Rectangle 7">
            <a:extLst>
              <a:ext uri="{FF2B5EF4-FFF2-40B4-BE49-F238E27FC236}">
                <a16:creationId xmlns:a16="http://schemas.microsoft.com/office/drawing/2014/main" id="{8F55E10C-77AB-64E5-01A1-8295842E24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9D9FEFAE-4E13-42C0-B165-B3C3602A70E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C36763FC-9A7F-D68B-6A0B-A135798EF0F9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F18969ED-F975-0C28-98B9-F3B92DA0A73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96E60ECB-9499-34EC-500C-06913B25077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409F37C9-F3C1-66B8-0417-D67E001D429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E6AE141D-6599-06DB-3237-858D6A8600C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2900D189-025C-C835-1A25-3DADE881431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AC0AAC28-1A31-A5BD-D118-790079B2842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63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63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34C90E85-2218-4FD5-12F3-B5982457BE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4AD15D1F-98AD-7D53-79CF-1DBA683B9E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0F62F696-797B-E5DB-F3FC-3D0821C3BC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F6306A-639C-4045-9AE0-4F169E38404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08060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F4985ED-841A-FAF2-603E-A0006252FD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CE8CCDD5-4EBE-DE85-5A73-7C7456B279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1ABCF22-9A1E-8DEF-BAF3-3B32A58099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2444F0-6C8A-49BE-873F-0982C4A8EE7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40454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EDAB0AE-075D-5CF5-C1FE-F7C62561FF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B31650F5-AF46-6AB6-DF77-C0A4B313E8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66031D2-00D6-F22A-2D33-A789407131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4AD81A-8A58-474F-8002-A90F15DA40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34121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6146CE7-0B93-2D1E-82BB-EEE5D3B8F9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DC04527C-CA36-E4F9-56EA-8A2FB414D8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E96D77BB-2D27-727B-7CCB-C645B9C367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8AE14A-1AED-4FAE-951C-7BBCCEDF8D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3122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9929AF3-7982-DA0A-4F8A-16188121FB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96745E87-A9C1-C6B6-2272-1DC12A25E7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B36E58D-8F69-9F5B-0365-7E6D4FB9A1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C211B5-0B81-4495-83A9-30BD642F50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29649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620F9FA8-1C60-979B-14B8-08698B0A8B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7E16C7B3-6959-8A7E-AD6A-017F0EA37B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7564BBA-4F48-4661-EC4B-41405F30B4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CCD110-2AB9-4365-9CD0-F241F01703F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55482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EE56FBF3-8020-B2D4-C9AC-1E6ED0B556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20220930-ACEA-84F5-228F-BC441C5466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5758D83A-47DA-A237-5494-FE2D2DFC03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19BEB9-FB4C-4E4C-888E-95B5F0B53D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2463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CAD84C3-0EFC-4C72-FB24-C61B998FE1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D9A58606-2A21-349A-E38E-73A9A3B67C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B41505B5-5BFE-E0DD-8DA6-C3AB137A99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F9FA0C-EABE-447D-B80C-BE39B64F42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0235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24A01ABA-8C89-B555-1E39-B8CC837BC5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65B2871E-28BD-F9EC-0BD7-9AA9B22732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DE98E4D7-3E9F-833F-83CF-A812780403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D577B9-FC98-46B7-8163-B4D0294BC4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75825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8C0073D-E5D4-2219-59CB-5FC5B7E348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22358AC1-695D-59BF-D3CC-6C951F77F8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C4CFCD33-8975-44FC-D952-31CA0CB86A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B89B09-5770-4029-A544-DC273597EC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80134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8FAE0A2-88D2-7E21-086C-12302A86A3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35607D69-1E88-F2EC-50DE-46720B2039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617A771A-041A-9BB0-42E8-EB3124E821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10EB1E-0F49-422D-A1D2-6EFF7AD484F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91507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99FA7395-3CFA-80C2-7F5D-378818F82EA4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89680000-6CE1-D36A-7483-3F60742C265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11FC780E-4E0D-D1DF-B954-FBB1BA6B394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DAE984AB-D3A5-AC5B-79BF-81B14C8A2CE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A16E5C15-79A1-584E-AFF2-A6A5558D5B8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995D5D34-75A0-83EC-0236-9E93EDC22D4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ACB19385-5685-20C4-F451-4F5AB60FC9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369" name="Rectangle 9">
            <a:extLst>
              <a:ext uri="{FF2B5EF4-FFF2-40B4-BE49-F238E27FC236}">
                <a16:creationId xmlns:a16="http://schemas.microsoft.com/office/drawing/2014/main" id="{A0D108A6-8651-18AE-6FB2-0BCD9EEDA4F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70" name="Rectangle 10">
            <a:extLst>
              <a:ext uri="{FF2B5EF4-FFF2-40B4-BE49-F238E27FC236}">
                <a16:creationId xmlns:a16="http://schemas.microsoft.com/office/drawing/2014/main" id="{112DC5DA-F691-D857-CCCB-83433506492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71" name="Rectangle 11">
            <a:extLst>
              <a:ext uri="{FF2B5EF4-FFF2-40B4-BE49-F238E27FC236}">
                <a16:creationId xmlns:a16="http://schemas.microsoft.com/office/drawing/2014/main" id="{6ED4253F-FA8C-70A7-E88F-238B5DA7C96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AFDF97F6-2345-4E7E-9BE8-76E896419A1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F2D96336-58A1-DC4D-EF5E-E59335CA26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image" Target="../media/image4.png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4.png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4" Type="http://schemas.openxmlformats.org/officeDocument/2006/relationships/hyperlink" Target="../&#31532;9&#31456;.ppt#52. PowerPoint &#28436;&#31034;&#25991;&#31295;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C7764019-18F1-AA14-FF64-C1A9172329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5F44C2D9-B5F1-4379-9D96-F98CB37A239A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2" name="Text Box 4">
            <a:extLst>
              <a:ext uri="{FF2B5EF4-FFF2-40B4-BE49-F238E27FC236}">
                <a16:creationId xmlns:a16="http://schemas.microsoft.com/office/drawing/2014/main" id="{CF282EF2-5E46-3E09-4A7D-D4ADEB433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3" y="496888"/>
            <a:ext cx="8936037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某燃气轮机装置定压加热循环，循环增压比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π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7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增温比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τ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4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压气机吸入空气压力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8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17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压气机绝热效率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η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Cs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90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燃机轮机相对内效率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η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9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若空气取定比热，其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1.03 kJ/(kg·K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287 kJ/(kg·K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κ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1.386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试求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装置内部热效率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η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循环吸热量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和放热量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压气机及燃气轮机中的不可逆损失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装置每一循环的可用能损失。</a:t>
            </a:r>
          </a:p>
        </p:txBody>
      </p:sp>
      <p:sp>
        <p:nvSpPr>
          <p:cNvPr id="3076" name="Text Box 1">
            <a:extLst>
              <a:ext uri="{FF2B5EF4-FFF2-40B4-BE49-F238E27FC236}">
                <a16:creationId xmlns:a16="http://schemas.microsoft.com/office/drawing/2014/main" id="{2C8217C6-D07B-48C6-35B4-CE64BF86C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138113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74299</a:t>
            </a:r>
          </a:p>
        </p:txBody>
      </p:sp>
      <p:sp>
        <p:nvSpPr>
          <p:cNvPr id="3077" name="AutoShape 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3C1D0D1E-FE32-2156-BD54-BFC714F34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78" name="AutoShape 4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5BF03807-5E93-460E-A892-794BDD290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73" name="Text Box 5">
            <a:extLst>
              <a:ext uri="{FF2B5EF4-FFF2-40B4-BE49-F238E27FC236}">
                <a16:creationId xmlns:a16="http://schemas.microsoft.com/office/drawing/2014/main" id="{E743830E-0C24-9054-7C52-72E6EE8D9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3789363"/>
            <a:ext cx="1331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：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id="{B8033CE7-86D6-CF1F-F858-7129EE12E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7875" y="4298950"/>
          <a:ext cx="44465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241300" progId="Equation.DSMT4">
                  <p:embed/>
                </p:oleObj>
              </mc:Choice>
              <mc:Fallback>
                <p:oleObj name="Equation" r:id="rId2" imgW="2184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4298950"/>
                        <a:ext cx="444658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>
            <a:extLst>
              <a:ext uri="{FF2B5EF4-FFF2-40B4-BE49-F238E27FC236}">
                <a16:creationId xmlns:a16="http://schemas.microsoft.com/office/drawing/2014/main" id="{9831482B-6423-4A10-C51A-F0F0AC71B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783138"/>
          <a:ext cx="297497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200" imgH="571500" progId="Equation.DSMT4">
                  <p:embed/>
                </p:oleObj>
              </mc:Choice>
              <mc:Fallback>
                <p:oleObj name="Equation" r:id="rId4" imgW="1473200" imgH="571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783138"/>
                        <a:ext cx="2974975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>
            <a:extLst>
              <a:ext uri="{FF2B5EF4-FFF2-40B4-BE49-F238E27FC236}">
                <a16:creationId xmlns:a16="http://schemas.microsoft.com/office/drawing/2014/main" id="{608F3B11-694A-A832-6984-A3979B3B1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75" y="5899150"/>
          <a:ext cx="38115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090" imgH="342751" progId="Equation.DSMT4">
                  <p:embed/>
                </p:oleObj>
              </mc:Choice>
              <mc:Fallback>
                <p:oleObj name="Equation" r:id="rId6" imgW="1866090" imgH="34275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5899150"/>
                        <a:ext cx="38115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7" name="Picture 9">
            <a:extLst>
              <a:ext uri="{FF2B5EF4-FFF2-40B4-BE49-F238E27FC236}">
                <a16:creationId xmlns:a16="http://schemas.microsoft.com/office/drawing/2014/main" id="{A3689696-7884-8148-2E5E-FF71A9F70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046538"/>
            <a:ext cx="2489200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75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build="p" autoUpdateAnimBg="0"/>
      <p:bldP spid="7173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43B25A8E-29D1-1690-789D-31619DEF81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87701BC5-6F6A-4832-8610-9E08F4D4D2E8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667F1B15-1BF4-C09C-AEE4-EBA24AFDC1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76250"/>
          <a:ext cx="676751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900" imgH="431800" progId="Equation.DSMT4">
                  <p:embed/>
                </p:oleObj>
              </mc:Choice>
              <mc:Fallback>
                <p:oleObj name="Equation" r:id="rId2" imgW="3517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76250"/>
                        <a:ext cx="676751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>
            <a:extLst>
              <a:ext uri="{FF2B5EF4-FFF2-40B4-BE49-F238E27FC236}">
                <a16:creationId xmlns:a16="http://schemas.microsoft.com/office/drawing/2014/main" id="{4D1FDE3B-F4CD-97D7-2292-07D5B67B5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484313"/>
          <a:ext cx="3816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0" imgH="241300" progId="Equation.DSMT4">
                  <p:embed/>
                </p:oleObj>
              </mc:Choice>
              <mc:Fallback>
                <p:oleObj name="Equation" r:id="rId4" imgW="19050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484313"/>
                        <a:ext cx="38163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>
            <a:extLst>
              <a:ext uri="{FF2B5EF4-FFF2-40B4-BE49-F238E27FC236}">
                <a16:creationId xmlns:a16="http://schemas.microsoft.com/office/drawing/2014/main" id="{2FEEAD72-1E11-DF79-AD28-50CE82A58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133600"/>
          <a:ext cx="78406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10000" imgH="571500" progId="Equation.DSMT4">
                  <p:embed/>
                </p:oleObj>
              </mc:Choice>
              <mc:Fallback>
                <p:oleObj name="Equation" r:id="rId6" imgW="3810000" imgH="571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33600"/>
                        <a:ext cx="784066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>
            <a:extLst>
              <a:ext uri="{FF2B5EF4-FFF2-40B4-BE49-F238E27FC236}">
                <a16:creationId xmlns:a16="http://schemas.microsoft.com/office/drawing/2014/main" id="{3AA5D439-A14C-FEB9-839D-2C0E59524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429000"/>
          <a:ext cx="8785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43400" imgH="317500" progId="Equation.DSMT4">
                  <p:embed/>
                </p:oleObj>
              </mc:Choice>
              <mc:Fallback>
                <p:oleObj name="Equation" r:id="rId8" imgW="4343400" imgH="317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429000"/>
                        <a:ext cx="87852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AutoShape 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9E25DA38-BE74-4B61-DB86-CDAA4C23B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4" name="AutoShape 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BE0BFA1F-2371-E254-34F7-543693699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5" name="AutoShape 4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37222663-FB48-6D43-CE21-9D83FD9E3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6" name="AutoShape 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A428AEAA-2DCF-EFE4-26C5-F942D283C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0824E989-7961-AB6C-4516-A57007054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300" y="4221163"/>
          <a:ext cx="77660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67200" imgH="279400" progId="Equation.DSMT4">
                  <p:embed/>
                </p:oleObj>
              </mc:Choice>
              <mc:Fallback>
                <p:oleObj name="Equation" r:id="rId10" imgW="42672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4221163"/>
                        <a:ext cx="77660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>
            <a:extLst>
              <a:ext uri="{FF2B5EF4-FFF2-40B4-BE49-F238E27FC236}">
                <a16:creationId xmlns:a16="http://schemas.microsoft.com/office/drawing/2014/main" id="{AD28FFFD-169B-010B-A1C9-E749ABF8A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138" y="4797425"/>
          <a:ext cx="765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41800" imgH="279400" progId="Equation.DSMT4">
                  <p:embed/>
                </p:oleObj>
              </mc:Choice>
              <mc:Fallback>
                <p:oleObj name="Equation" r:id="rId12" imgW="42418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4797425"/>
                        <a:ext cx="7651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E3396A77-F3D0-AB07-8E7E-359861E6C0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373688"/>
          <a:ext cx="49688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7000" imgH="457200" progId="Equation.DSMT4">
                  <p:embed/>
                </p:oleObj>
              </mc:Choice>
              <mc:Fallback>
                <p:oleObj name="Equation" r:id="rId14" imgW="2667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373688"/>
                        <a:ext cx="49688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>
            <a:extLst>
              <a:ext uri="{FF2B5EF4-FFF2-40B4-BE49-F238E27FC236}">
                <a16:creationId xmlns:a16="http://schemas.microsoft.com/office/drawing/2014/main" id="{3AC9AA72-0948-9EA2-0EE4-8748E293D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0800" y="6350000"/>
          <a:ext cx="60594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5000" imgH="241300" progId="Equation.DSMT4">
                  <p:embed/>
                </p:oleObj>
              </mc:Choice>
              <mc:Fallback>
                <p:oleObj name="Equation" r:id="rId16" imgW="31750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6350000"/>
                        <a:ext cx="60594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2" name="Picture 10">
            <a:extLst>
              <a:ext uri="{FF2B5EF4-FFF2-40B4-BE49-F238E27FC236}">
                <a16:creationId xmlns:a16="http://schemas.microsoft.com/office/drawing/2014/main" id="{FE6CC892-41A7-BAA8-38C4-F237B9A6B4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5888"/>
            <a:ext cx="1957388" cy="211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F0736E30-BE59-55D7-64EF-6261A5302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2083E7B1-7A5C-4372-B8E2-646FFEC6A3C4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4101" name="Text Box 5">
            <a:extLst>
              <a:ext uri="{FF2B5EF4-FFF2-40B4-BE49-F238E27FC236}">
                <a16:creationId xmlns:a16="http://schemas.microsoft.com/office/drawing/2014/main" id="{6639B89C-65FF-4F6D-F473-4622A2D85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5888"/>
            <a:ext cx="2481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压气机内空气</a:t>
            </a:r>
          </a:p>
        </p:txBody>
      </p:sp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E4D79C82-AFCB-8F75-3888-0E04F2F5F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52450"/>
          <a:ext cx="22733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087" imgH="241195" progId="Equation.DSMT4">
                  <p:embed/>
                </p:oleObj>
              </mc:Choice>
              <mc:Fallback>
                <p:oleObj name="Equation" r:id="rId2" imgW="952087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52450"/>
                        <a:ext cx="22733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7">
            <a:extLst>
              <a:ext uri="{FF2B5EF4-FFF2-40B4-BE49-F238E27FC236}">
                <a16:creationId xmlns:a16="http://schemas.microsoft.com/office/drawing/2014/main" id="{D7B3FEB0-6328-ADF2-5C94-2FC6D4B77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9200" y="549275"/>
            <a:ext cx="1019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s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f </a:t>
            </a:r>
            <a:r>
              <a:rPr kumimoji="1" lang="en-US" altLang="zh-CN" sz="2800">
                <a:latin typeface="Times New Roman" panose="02020603050405020304" pitchFamily="18" charset="0"/>
              </a:rPr>
              <a:t>= 0</a:t>
            </a:r>
          </a:p>
        </p:txBody>
      </p:sp>
      <p:graphicFrame>
        <p:nvGraphicFramePr>
          <p:cNvPr id="4104" name="Object 8">
            <a:extLst>
              <a:ext uri="{FF2B5EF4-FFF2-40B4-BE49-F238E27FC236}">
                <a16:creationId xmlns:a16="http://schemas.microsoft.com/office/drawing/2014/main" id="{8853966F-6F62-BF9C-FC6E-39920C77A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268413"/>
          <a:ext cx="892810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51400" imgH="838200" progId="Equation.DSMT4">
                  <p:embed/>
                </p:oleObj>
              </mc:Choice>
              <mc:Fallback>
                <p:oleObj name="Equation" r:id="rId4" imgW="48514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268413"/>
                        <a:ext cx="8928100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AutoShape 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1ADF0989-F845-2A7E-625B-2C48F7654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8" name="AutoShape 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EE581437-196F-B59F-D72E-384FAB60E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9" name="AutoShape 4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22C09BC2-0E8F-8BD5-B3F9-7808A6A8B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0" name="AutoShape 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E0DC280A-F7AC-51D5-3A53-C946EACAB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222" name="Text Box 6">
            <a:extLst>
              <a:ext uri="{FF2B5EF4-FFF2-40B4-BE49-F238E27FC236}">
                <a16:creationId xmlns:a16="http://schemas.microsoft.com/office/drawing/2014/main" id="{757F85DF-3257-EC5A-E18B-E440C9F19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" y="2709863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燃气轮机内</a:t>
            </a:r>
          </a:p>
        </p:txBody>
      </p:sp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6355BE50-B4A2-BB06-9059-BF0F6371E3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9725" y="3213100"/>
          <a:ext cx="23145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241300" progId="Equation.DSMT4">
                  <p:embed/>
                </p:oleObj>
              </mc:Choice>
              <mc:Fallback>
                <p:oleObj name="Equation" r:id="rId6" imgW="965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3213100"/>
                        <a:ext cx="23145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64060835-37AB-9541-1004-68C122DB15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3284538"/>
          <a:ext cx="8651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529" imgH="228501" progId="Equation.DSMT4">
                  <p:embed/>
                </p:oleObj>
              </mc:Choice>
              <mc:Fallback>
                <p:oleObj name="Equation" r:id="rId8" imgW="393529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284538"/>
                        <a:ext cx="8651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8C8F3EBD-2E41-0CEC-EEF0-BE34333610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3746500"/>
          <a:ext cx="669607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3000" imgH="889000" progId="Equation.DSMT4">
                  <p:embed/>
                </p:oleObj>
              </mc:Choice>
              <mc:Fallback>
                <p:oleObj name="Equation" r:id="rId10" imgW="3683000" imgH="889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746500"/>
                        <a:ext cx="6696075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ED3518DA-8DA0-0CC3-8638-9390DB809B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7575" y="5453063"/>
          <a:ext cx="70389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19500" imgH="533400" progId="Equation.DSMT4">
                  <p:embed/>
                </p:oleObj>
              </mc:Choice>
              <mc:Fallback>
                <p:oleObj name="Equation" r:id="rId12" imgW="36195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5453063"/>
                        <a:ext cx="703897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7" name="Picture 11">
            <a:extLst>
              <a:ext uri="{FF2B5EF4-FFF2-40B4-BE49-F238E27FC236}">
                <a16:creationId xmlns:a16="http://schemas.microsoft.com/office/drawing/2014/main" id="{BE7B2E44-8776-8A5D-683B-CCEB088004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2781300"/>
            <a:ext cx="2090737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build="p" autoUpdateAnimBg="0"/>
      <p:bldP spid="4103" grpId="0" build="p" autoUpdateAnimBg="0"/>
      <p:bldP spid="9222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9ED791FD-98E9-686E-1C2F-8E805E914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D779EEA-51CC-4E08-88BB-457A82BAFB9D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id="{A29EF6D9-B793-EBAF-DB80-E698FD15A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625" y="2781300"/>
          <a:ext cx="72739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3200" imgH="482600" progId="Equation.DSMT4">
                  <p:embed/>
                </p:oleObj>
              </mc:Choice>
              <mc:Fallback>
                <p:oleObj name="Equation" r:id="rId2" imgW="40132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2781300"/>
                        <a:ext cx="72739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A7418855-CB24-A033-E424-8CBEF69D3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88913"/>
          <a:ext cx="69389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98900" imgH="622300" progId="Equation.DSMT4">
                  <p:embed/>
                </p:oleObj>
              </mc:Choice>
              <mc:Fallback>
                <p:oleObj name="Equation" r:id="rId4" imgW="3898900" imgH="622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8913"/>
                        <a:ext cx="693896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>
            <a:extLst>
              <a:ext uri="{FF2B5EF4-FFF2-40B4-BE49-F238E27FC236}">
                <a16:creationId xmlns:a16="http://schemas.microsoft.com/office/drawing/2014/main" id="{8CD29DE6-6B85-5129-52EB-33CFD71F7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2383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3)</a:t>
            </a:r>
          </a:p>
        </p:txBody>
      </p:sp>
      <p:graphicFrame>
        <p:nvGraphicFramePr>
          <p:cNvPr id="11265" name="Object 1025">
            <a:extLst>
              <a:ext uri="{FF2B5EF4-FFF2-40B4-BE49-F238E27FC236}">
                <a16:creationId xmlns:a16="http://schemas.microsoft.com/office/drawing/2014/main" id="{2D35D9FA-96EC-7A14-249B-12AF26AF6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557338"/>
          <a:ext cx="3795712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100" imgH="622300" progId="Equation.DSMT4">
                  <p:embed/>
                </p:oleObj>
              </mc:Choice>
              <mc:Fallback>
                <p:oleObj name="Equation" r:id="rId6" imgW="2070100" imgH="6223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57338"/>
                        <a:ext cx="3795712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" name="Object 1026">
            <a:extLst>
              <a:ext uri="{FF2B5EF4-FFF2-40B4-BE49-F238E27FC236}">
                <a16:creationId xmlns:a16="http://schemas.microsoft.com/office/drawing/2014/main" id="{408C418A-759A-E9A7-D512-0ABC61948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860800"/>
          <a:ext cx="72723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38600" imgH="482600" progId="Equation.DSMT4">
                  <p:embed/>
                </p:oleObj>
              </mc:Choice>
              <mc:Fallback>
                <p:oleObj name="Equation" r:id="rId8" imgW="4038600" imgH="4826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60800"/>
                        <a:ext cx="7272337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1032">
            <a:extLst>
              <a:ext uri="{FF2B5EF4-FFF2-40B4-BE49-F238E27FC236}">
                <a16:creationId xmlns:a16="http://schemas.microsoft.com/office/drawing/2014/main" id="{855A4063-F6F9-5208-AFE8-389DAE0471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5900" y="4856163"/>
          <a:ext cx="60991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98800" imgH="482600" progId="Equation.DSMT4">
                  <p:embed/>
                </p:oleObj>
              </mc:Choice>
              <mc:Fallback>
                <p:oleObj name="Equation" r:id="rId10" imgW="3098800" imgH="4826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856163"/>
                        <a:ext cx="60991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033">
            <a:extLst>
              <a:ext uri="{FF2B5EF4-FFF2-40B4-BE49-F238E27FC236}">
                <a16:creationId xmlns:a16="http://schemas.microsoft.com/office/drawing/2014/main" id="{A498EBF5-D92F-1583-ECF7-0546DAC76F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6021388"/>
          <a:ext cx="65198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65500" imgH="241300" progId="Equation.DSMT4">
                  <p:embed/>
                </p:oleObj>
              </mc:Choice>
              <mc:Fallback>
                <p:oleObj name="Equation" r:id="rId12" imgW="3365500" imgH="2413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6021388"/>
                        <a:ext cx="65198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34">
            <a:extLst>
              <a:ext uri="{FF2B5EF4-FFF2-40B4-BE49-F238E27FC236}">
                <a16:creationId xmlns:a16="http://schemas.microsoft.com/office/drawing/2014/main" id="{394ECFE3-BF31-3FF1-D859-991072878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8054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或</a:t>
            </a:r>
          </a:p>
        </p:txBody>
      </p:sp>
      <p:sp>
        <p:nvSpPr>
          <p:cNvPr id="6155" name="AutoShape 103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BA8F7BB-6DD3-FC79-DEAB-868DB41B0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6" name="AutoShape 1036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9BE4D59C-A6F2-D060-73C7-CCBFBFEFF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277" name="Text Box 1037">
            <a:extLst>
              <a:ext uri="{FF2B5EF4-FFF2-40B4-BE49-F238E27FC236}">
                <a16:creationId xmlns:a16="http://schemas.microsoft.com/office/drawing/2014/main" id="{B16DA22B-47F6-E143-BEA1-0C7E87115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3" y="6345238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14" action="ppaction://hlinkpres?slideindex=52&amp;slidetitle=PowerPoint 演示文稿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  <p:pic>
        <p:nvPicPr>
          <p:cNvPr id="11278" name="Picture 1038">
            <a:extLst>
              <a:ext uri="{FF2B5EF4-FFF2-40B4-BE49-F238E27FC236}">
                <a16:creationId xmlns:a16="http://schemas.microsoft.com/office/drawing/2014/main" id="{CAFD641B-CCC3-5827-CDC0-F07F259CDA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765175"/>
            <a:ext cx="2090738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build="p" autoUpdateAnimBg="0"/>
      <p:bldP spid="11274" grpId="0"/>
      <p:bldP spid="11277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55</TotalTime>
  <Words>149</Words>
  <Application>Microsoft Office PowerPoint</Application>
  <PresentationFormat>全屏显示(4:3)</PresentationFormat>
  <Paragraphs>16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2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2</cp:revision>
  <dcterms:created xsi:type="dcterms:W3CDTF">2000-08-15T01:51:58Z</dcterms:created>
  <dcterms:modified xsi:type="dcterms:W3CDTF">2025-08-22T07:47:48Z</dcterms:modified>
</cp:coreProperties>
</file>